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81A306" w14:textId="77777777" w:rsidR="00BA231E" w:rsidRPr="00A14289" w:rsidRDefault="004C13E2" w:rsidP="00BA231E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E908FC" wp14:editId="4C0A4F36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2C181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zPe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Wg8zXFo/O7LWHlPtM6HjxI6Eo2Kauw5AbPT1ofYCCvvIbGOgY3SOg1b&#10;G9JXdD4pJinBg1YiOmOYd4d9rR05sbgu6Uus0PM6zMHRiATWSibWNzswpa82Ftcm4iEVbOdmXffh&#10;+zyfr2fr2XgwLqbrwTgXYvBhU48H083o/WT1blXXq9GPW9V7fpI1KnmdyR7EZefucuNmJL63LY6r&#10;9/qehvLrX1v+BA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p58z3v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="00BA231E" w:rsidRPr="00A14289">
        <w:rPr>
          <w:rFonts w:ascii="Arial" w:hAnsi="Arial" w:cs="Arial"/>
          <w:color w:val="1A171B"/>
        </w:rPr>
        <w:t>Name</w:t>
      </w:r>
    </w:p>
    <w:p w14:paraId="715808A0" w14:textId="77777777" w:rsidR="00BA231E" w:rsidRPr="00A14289" w:rsidRDefault="004C13E2" w:rsidP="00BA231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28DB624" wp14:editId="51914FA7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676C47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g9B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J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">
                <w10:wrap type="tight"/>
              </v:line>
            </w:pict>
          </mc:Fallback>
        </mc:AlternateContent>
      </w:r>
      <w:r w:rsidR="00BA231E" w:rsidRPr="00A14289">
        <w:br w:type="column"/>
      </w:r>
      <w:r w:rsidR="00BA231E" w:rsidRPr="00A14289">
        <w:rPr>
          <w:rFonts w:ascii="Arial" w:hAnsi="Arial" w:cs="Arial"/>
          <w:color w:val="1A171B"/>
        </w:rPr>
        <w:lastRenderedPageBreak/>
        <w:t>Class</w:t>
      </w:r>
    </w:p>
    <w:p w14:paraId="594FCE3F" w14:textId="77777777" w:rsidR="00BA231E" w:rsidRPr="00F2053B" w:rsidRDefault="004C13E2" w:rsidP="00BA231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EA9ABEF" wp14:editId="5E35C9BD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E4759E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fw7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">
                <w10:wrap type="tight"/>
              </v:line>
            </w:pict>
          </mc:Fallback>
        </mc:AlternateContent>
      </w:r>
      <w:r w:rsidR="00BA231E" w:rsidRPr="00A14289">
        <w:br w:type="column"/>
      </w:r>
      <w:r w:rsidR="00BA231E" w:rsidRPr="00A14289">
        <w:rPr>
          <w:rFonts w:ascii="Arial" w:hAnsi="Arial" w:cs="Arial"/>
          <w:color w:val="1A171B"/>
        </w:rPr>
        <w:lastRenderedPageBreak/>
        <w:t>Date</w:t>
      </w:r>
    </w:p>
    <w:p w14:paraId="65A824EB" w14:textId="77777777" w:rsidR="00BA231E" w:rsidRPr="00F2053B" w:rsidRDefault="00BA231E" w:rsidP="00BA231E">
      <w:pPr>
        <w:shd w:val="clear" w:color="auto" w:fill="FFFFFF"/>
        <w:sectPr w:rsidR="00BA231E" w:rsidRPr="00F2053B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7E9D49FF" w14:textId="77777777" w:rsidR="00BA231E" w:rsidRDefault="00BA231E" w:rsidP="00BA231E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732CBACA" w14:textId="77777777" w:rsidR="00BA231E" w:rsidRDefault="00BA231E" w:rsidP="00BA231E">
      <w:pPr>
        <w:shd w:val="clear" w:color="auto" w:fill="FFFFFF"/>
        <w:sectPr w:rsidR="00BA231E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1606BAAA" w14:textId="77777777" w:rsidR="00BA231E" w:rsidRDefault="004C13E2" w:rsidP="00BA231E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089304D" wp14:editId="3A0ECF3E">
            <wp:extent cx="4622800" cy="38925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3D929" w14:textId="77777777" w:rsidR="00BA231E" w:rsidRPr="00FA5EC6" w:rsidRDefault="00BA231E" w:rsidP="00BA231E">
      <w:pPr>
        <w:framePr w:w="371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 w:rsidRPr="00FA5EC6">
        <w:rPr>
          <w:rFonts w:ascii="Arial" w:hAnsi="Arial" w:cs="Arial"/>
          <w:color w:val="1A171B"/>
          <w:sz w:val="24"/>
          <w:szCs w:val="24"/>
        </w:rPr>
        <w:t xml:space="preserve">Solving </w:t>
      </w:r>
      <w:r>
        <w:rPr>
          <w:rFonts w:ascii="Arial" w:hAnsi="Arial" w:cs="Arial"/>
          <w:color w:val="1A171B"/>
          <w:sz w:val="24"/>
          <w:szCs w:val="24"/>
        </w:rPr>
        <w:t>Two</w:t>
      </w:r>
      <w:r w:rsidRPr="00FA5EC6">
        <w:rPr>
          <w:rFonts w:ascii="Arial" w:hAnsi="Arial" w:cs="Arial"/>
          <w:color w:val="1A171B"/>
          <w:sz w:val="24"/>
          <w:szCs w:val="24"/>
        </w:rPr>
        <w:t>-Step Equations</w:t>
      </w:r>
    </w:p>
    <w:p w14:paraId="2F1EC5B9" w14:textId="77777777" w:rsidR="00BA231E" w:rsidRPr="00FA5EC6" w:rsidRDefault="00BA231E" w:rsidP="00BA231E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2</w:t>
      </w:r>
    </w:p>
    <w:p w14:paraId="4A941D27" w14:textId="77777777" w:rsidR="00BA231E" w:rsidRDefault="00BA231E" w:rsidP="00BA231E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2F2F3DEE" w14:textId="77777777" w:rsidR="00BA231E" w:rsidRDefault="00BA231E" w:rsidP="00BA231E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4267A85B" w14:textId="77777777" w:rsidR="00BA231E" w:rsidRDefault="00BA231E" w:rsidP="00BA231E">
      <w:pPr>
        <w:shd w:val="clear" w:color="auto" w:fill="FFFFFF"/>
        <w:tabs>
          <w:tab w:val="left" w:pos="6134"/>
        </w:tabs>
        <w:sectPr w:rsidR="00BA231E" w:rsidSect="001423CC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1DB27D2F" w14:textId="77777777" w:rsidR="00BA231E" w:rsidRPr="00E431F7" w:rsidRDefault="00E431F7" w:rsidP="00BA231E">
      <w:pPr>
        <w:shd w:val="clear" w:color="auto" w:fill="FFFFFF"/>
        <w:spacing w:before="58"/>
        <w:ind w:left="14"/>
      </w:pPr>
      <w:r w:rsidRPr="00E431F7">
        <w:rPr>
          <w:b/>
          <w:bCs/>
          <w:color w:val="1A171B"/>
          <w:sz w:val="22"/>
          <w:szCs w:val="22"/>
        </w:rPr>
        <w:t>Solve each equation. Check your answer.</w:t>
      </w:r>
    </w:p>
    <w:tbl>
      <w:tblPr>
        <w:tblW w:w="0" w:type="auto"/>
        <w:tblInd w:w="-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0"/>
        <w:gridCol w:w="3920"/>
        <w:gridCol w:w="398"/>
        <w:gridCol w:w="1675"/>
      </w:tblGrid>
      <w:tr w:rsidR="00BA231E" w14:paraId="0E68FA93" w14:textId="77777777">
        <w:trPr>
          <w:trHeight w:hRule="exact" w:val="53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792A8C" w14:textId="77777777" w:rsidR="00BA231E" w:rsidRPr="001423CC" w:rsidRDefault="001423CC" w:rsidP="001423CC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1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6218B9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 xml:space="preserve">6 </w:t>
            </w:r>
            <w:r w:rsidR="001423CC" w:rsidRPr="001423CC">
              <w:rPr>
                <w:color w:val="1A171B"/>
                <w:sz w:val="22"/>
                <w:szCs w:val="22"/>
              </w:rPr>
              <w:t>+</w:t>
            </w:r>
            <w:r w:rsidRPr="001423CC">
              <w:rPr>
                <w:color w:val="1A171B"/>
                <w:sz w:val="22"/>
                <w:szCs w:val="22"/>
              </w:rPr>
              <w:t xml:space="preserve"> 3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b </w:t>
            </w:r>
            <w:r w:rsidR="001423CC" w:rsidRPr="001423CC">
              <w:rPr>
                <w:color w:val="1A171B"/>
                <w:sz w:val="22"/>
                <w:szCs w:val="22"/>
              </w:rPr>
              <w:t>=</w:t>
            </w:r>
            <w:r w:rsidRPr="001423CC">
              <w:rPr>
                <w:color w:val="1A171B"/>
                <w:sz w:val="22"/>
                <w:szCs w:val="22"/>
              </w:rPr>
              <w:t xml:space="preserve"> </w:t>
            </w:r>
            <w:r w:rsidR="001423CC" w:rsidRPr="001423CC">
              <w:rPr>
                <w:color w:val="1A171B"/>
                <w:sz w:val="22"/>
                <w:szCs w:val="22"/>
              </w:rPr>
              <w:t>–</w:t>
            </w:r>
            <w:r w:rsidRPr="001423CC">
              <w:rPr>
                <w:color w:val="1A171B"/>
                <w:sz w:val="22"/>
                <w:szCs w:val="22"/>
              </w:rPr>
              <w:t>18</w: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5B3F35" w14:textId="77777777" w:rsidR="00BA231E" w:rsidRPr="001423CC" w:rsidRDefault="001423CC" w:rsidP="001423CC">
            <w:pPr>
              <w:shd w:val="clear" w:color="auto" w:fill="FFFFFF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94B177" w14:textId="77777777" w:rsidR="00BA231E" w:rsidRPr="001423CC" w:rsidRDefault="001423CC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–</w:t>
            </w:r>
            <w:r w:rsidR="00BA231E" w:rsidRPr="001423CC">
              <w:rPr>
                <w:color w:val="1A171B"/>
                <w:sz w:val="22"/>
                <w:szCs w:val="22"/>
              </w:rPr>
              <w:t xml:space="preserve">3 </w:t>
            </w:r>
            <w:r w:rsidRPr="001423CC">
              <w:rPr>
                <w:color w:val="1A171B"/>
                <w:sz w:val="22"/>
                <w:szCs w:val="22"/>
              </w:rPr>
              <w:t>+</w:t>
            </w:r>
            <w:r w:rsidR="00BA231E" w:rsidRPr="001423CC">
              <w:rPr>
                <w:color w:val="1A171B"/>
                <w:sz w:val="22"/>
                <w:szCs w:val="22"/>
              </w:rPr>
              <w:t xml:space="preserve"> 5</w:t>
            </w:r>
            <w:r w:rsidR="00BA231E" w:rsidRPr="001423CC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1423CC">
              <w:rPr>
                <w:color w:val="1A171B"/>
                <w:sz w:val="22"/>
                <w:szCs w:val="22"/>
              </w:rPr>
              <w:t>=</w:t>
            </w:r>
            <w:r w:rsidR="00BA231E" w:rsidRPr="001423CC">
              <w:rPr>
                <w:color w:val="1A171B"/>
                <w:sz w:val="22"/>
                <w:szCs w:val="22"/>
              </w:rPr>
              <w:t xml:space="preserve"> 12</w:t>
            </w:r>
          </w:p>
        </w:tc>
      </w:tr>
      <w:tr w:rsidR="00BA231E" w14:paraId="7A32995F" w14:textId="77777777">
        <w:trPr>
          <w:trHeight w:hRule="exact" w:val="816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6192CC" w14:textId="77777777" w:rsidR="00BA231E" w:rsidRPr="001423CC" w:rsidRDefault="001423CC" w:rsidP="001423CC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497B31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7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n </w:t>
            </w:r>
            <w:r w:rsidR="001423CC" w:rsidRPr="001423CC">
              <w:rPr>
                <w:color w:val="1A171B"/>
                <w:sz w:val="22"/>
                <w:szCs w:val="22"/>
              </w:rPr>
              <w:t>+</w:t>
            </w:r>
            <w:r w:rsidRPr="001423CC">
              <w:rPr>
                <w:color w:val="1A171B"/>
                <w:sz w:val="22"/>
                <w:szCs w:val="22"/>
              </w:rPr>
              <w:t xml:space="preserve"> 12 </w:t>
            </w:r>
            <w:r w:rsidR="001423CC" w:rsidRPr="001423CC">
              <w:rPr>
                <w:color w:val="1A171B"/>
                <w:sz w:val="22"/>
                <w:szCs w:val="22"/>
              </w:rPr>
              <w:t>=</w:t>
            </w:r>
            <w:r w:rsidRPr="001423CC">
              <w:rPr>
                <w:color w:val="1A171B"/>
                <w:sz w:val="22"/>
                <w:szCs w:val="22"/>
              </w:rPr>
              <w:t xml:space="preserve"> </w:t>
            </w:r>
            <w:r w:rsidR="001423CC" w:rsidRPr="001423CC">
              <w:rPr>
                <w:color w:val="1A171B"/>
                <w:sz w:val="22"/>
                <w:szCs w:val="22"/>
              </w:rPr>
              <w:t>–</w:t>
            </w:r>
            <w:r w:rsidRPr="001423CC">
              <w:rPr>
                <w:color w:val="1A171B"/>
                <w:sz w:val="22"/>
                <w:szCs w:val="22"/>
              </w:rPr>
              <w:t>23</w: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07F3F8" w14:textId="77777777" w:rsidR="00BA231E" w:rsidRPr="001423CC" w:rsidRDefault="001423CC" w:rsidP="001423CC">
            <w:pPr>
              <w:shd w:val="clear" w:color="auto" w:fill="FFFFFF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2763F5" w14:textId="77777777" w:rsidR="00BA231E" w:rsidRPr="001423CC" w:rsidRDefault="00B9645C" w:rsidP="001423CC">
            <w:pPr>
              <w:shd w:val="clear" w:color="auto" w:fill="FFFFFF"/>
              <w:rPr>
                <w:sz w:val="22"/>
                <w:szCs w:val="22"/>
              </w:rPr>
            </w:pPr>
            <w:r w:rsidRPr="00B9645C">
              <w:rPr>
                <w:position w:val="-16"/>
                <w:sz w:val="22"/>
                <w:szCs w:val="22"/>
              </w:rPr>
              <w:object w:dxaOrig="840" w:dyaOrig="420" w14:anchorId="65314C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1pt" o:ole="">
                  <v:imagedata r:id="rId6" o:title=""/>
                </v:shape>
                <o:OLEObject Type="Embed" ProgID="Equation.DSMT4" ShapeID="_x0000_i1025" DrawAspect="Content" ObjectID="_1502172697" r:id="rId7"/>
              </w:object>
            </w:r>
          </w:p>
        </w:tc>
      </w:tr>
      <w:tr w:rsidR="00BA231E" w14:paraId="77A4D83F" w14:textId="77777777">
        <w:trPr>
          <w:trHeight w:hRule="exact" w:val="835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32DCE2" w14:textId="77777777" w:rsidR="00BA231E" w:rsidRPr="001423CC" w:rsidRDefault="001423CC" w:rsidP="001423CC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5077E1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140" w:dyaOrig="499" w14:anchorId="2F422FDB">
                <v:shape id="_x0000_i1026" type="#_x0000_t75" style="width:57pt;height:24.75pt" o:ole="">
                  <v:imagedata r:id="rId8" o:title=""/>
                </v:shape>
                <o:OLEObject Type="Embed" ProgID="Equation.DSMT4" ShapeID="_x0000_i1026" DrawAspect="Content" ObjectID="_1502172698" r:id="rId9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13F245" w14:textId="77777777" w:rsidR="00BA231E" w:rsidRPr="001423CC" w:rsidRDefault="001423CC" w:rsidP="001423CC">
            <w:pPr>
              <w:shd w:val="clear" w:color="auto" w:fill="FFFFFF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21176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 xml:space="preserve">13 </w:t>
            </w:r>
            <w:r w:rsidR="001423CC" w:rsidRPr="001423CC">
              <w:rPr>
                <w:color w:val="1A171B"/>
                <w:sz w:val="22"/>
                <w:szCs w:val="22"/>
              </w:rPr>
              <w:t>=</w:t>
            </w:r>
            <w:r w:rsidRPr="001423CC">
              <w:rPr>
                <w:color w:val="1A171B"/>
                <w:sz w:val="22"/>
                <w:szCs w:val="22"/>
              </w:rPr>
              <w:t xml:space="preserve"> 8 </w:t>
            </w:r>
            <w:r w:rsidR="001423CC" w:rsidRPr="001423CC">
              <w:rPr>
                <w:color w:val="1A171B"/>
                <w:sz w:val="22"/>
                <w:szCs w:val="22"/>
              </w:rPr>
              <w:t>–</w:t>
            </w:r>
            <w:r w:rsidRPr="001423CC">
              <w:rPr>
                <w:color w:val="1A171B"/>
                <w:sz w:val="22"/>
                <w:szCs w:val="22"/>
              </w:rPr>
              <w:t xml:space="preserve"> 5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>d</w:t>
            </w:r>
          </w:p>
        </w:tc>
      </w:tr>
      <w:tr w:rsidR="00BA231E" w14:paraId="6FC1E5A4" w14:textId="77777777">
        <w:trPr>
          <w:trHeight w:hRule="exact" w:val="802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08D6CF" w14:textId="77777777" w:rsidR="00BA231E" w:rsidRPr="001423CC" w:rsidRDefault="001423CC" w:rsidP="001423CC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7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2588A9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999" w:dyaOrig="440" w14:anchorId="1932C24C">
                <v:shape id="_x0000_i1027" type="#_x0000_t75" style="width:50.25pt;height:21.75pt" o:ole="">
                  <v:imagedata r:id="rId10" o:title=""/>
                </v:shape>
                <o:OLEObject Type="Embed" ProgID="Equation.DSMT4" ShapeID="_x0000_i1027" DrawAspect="Content" ObjectID="_1502172699" r:id="rId11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F87D7C" w14:textId="77777777" w:rsidR="00BA231E" w:rsidRPr="001423CC" w:rsidRDefault="001423CC" w:rsidP="001423CC">
            <w:pPr>
              <w:shd w:val="clear" w:color="auto" w:fill="FFFFFF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8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F2B976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–22 = –8 + 7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>y</w:t>
            </w:r>
          </w:p>
        </w:tc>
      </w:tr>
      <w:tr w:rsidR="00BA231E" w14:paraId="2F8B88CC" w14:textId="77777777">
        <w:trPr>
          <w:trHeight w:hRule="exact" w:val="782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93B57E" w14:textId="77777777" w:rsidR="00BA231E" w:rsidRPr="001423CC" w:rsidRDefault="001423CC" w:rsidP="001423CC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  </w:t>
            </w:r>
            <w:r w:rsidR="00BA231E" w:rsidRPr="001423CC">
              <w:rPr>
                <w:rFonts w:ascii="Arial" w:hAnsi="Arial" w:cs="Arial"/>
                <w:b/>
                <w:bCs/>
                <w:color w:val="1A171B"/>
              </w:rPr>
              <w:t>9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A698C9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 xml:space="preserve">16 </w:t>
            </w:r>
            <w:r w:rsidR="001423CC" w:rsidRPr="001423CC">
              <w:rPr>
                <w:color w:val="1A171B"/>
                <w:sz w:val="22"/>
                <w:szCs w:val="22"/>
              </w:rPr>
              <w:t>–</w:t>
            </w:r>
            <w:r w:rsidRPr="001423CC">
              <w:rPr>
                <w:color w:val="1A171B"/>
                <w:sz w:val="22"/>
                <w:szCs w:val="22"/>
              </w:rPr>
              <w:t xml:space="preserve"> 3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p </w:t>
            </w:r>
            <w:r w:rsidR="001423CC" w:rsidRPr="001423CC">
              <w:rPr>
                <w:color w:val="1A171B"/>
                <w:sz w:val="22"/>
                <w:szCs w:val="22"/>
              </w:rPr>
              <w:t>=</w:t>
            </w:r>
            <w:r w:rsidRPr="001423CC">
              <w:rPr>
                <w:color w:val="1A171B"/>
                <w:sz w:val="22"/>
                <w:szCs w:val="22"/>
              </w:rPr>
              <w:t xml:space="preserve"> 34</w: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403429" w14:textId="77777777" w:rsidR="00BA231E" w:rsidRPr="001423CC" w:rsidRDefault="00BA231E" w:rsidP="001423CC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0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1DB3E8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180" w:dyaOrig="440" w14:anchorId="4B549A00">
                <v:shape id="_x0000_i1028" type="#_x0000_t75" style="width:59.25pt;height:21.75pt" o:ole="">
                  <v:imagedata r:id="rId12" o:title=""/>
                </v:shape>
                <o:OLEObject Type="Embed" ProgID="Equation.DSMT4" ShapeID="_x0000_i1028" DrawAspect="Content" ObjectID="_1502172700" r:id="rId13"/>
              </w:object>
            </w:r>
          </w:p>
        </w:tc>
      </w:tr>
      <w:tr w:rsidR="00BA231E" w14:paraId="21F9CC12" w14:textId="77777777">
        <w:trPr>
          <w:trHeight w:hRule="exact" w:val="77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0BD8D2" w14:textId="77777777" w:rsidR="00BA231E" w:rsidRPr="001423CC" w:rsidRDefault="00BA231E" w:rsidP="001423CC">
            <w:pPr>
              <w:shd w:val="clear" w:color="auto" w:fill="FFFFFF"/>
              <w:tabs>
                <w:tab w:val="left" w:pos="144"/>
              </w:tabs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1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89BA8B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080" w:dyaOrig="400" w14:anchorId="07A4DB47">
                <v:shape id="_x0000_i1029" type="#_x0000_t75" style="width:54pt;height:20.25pt" o:ole="">
                  <v:imagedata r:id="rId14" o:title=""/>
                </v:shape>
                <o:OLEObject Type="Embed" ProgID="Equation.DSMT4" ShapeID="_x0000_i1029" DrawAspect="Content" ObjectID="_1502172701" r:id="rId15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C64090" w14:textId="77777777" w:rsidR="00BA231E" w:rsidRPr="001423CC" w:rsidRDefault="00BA231E" w:rsidP="001423CC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2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A79486" w14:textId="77777777" w:rsidR="00BA231E" w:rsidRPr="001423CC" w:rsidRDefault="00BA231E" w:rsidP="001423CC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–18 – 11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r </w:t>
            </w:r>
            <w:r w:rsidRPr="001423CC">
              <w:rPr>
                <w:color w:val="1A171B"/>
                <w:sz w:val="22"/>
                <w:szCs w:val="22"/>
              </w:rPr>
              <w:t>= 26</w:t>
            </w:r>
          </w:p>
        </w:tc>
      </w:tr>
      <w:tr w:rsidR="00BA231E" w14:paraId="3C3D053B" w14:textId="77777777">
        <w:trPr>
          <w:trHeight w:hRule="exact" w:val="65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169DE4" w14:textId="77777777" w:rsidR="00BA231E" w:rsidRPr="001423CC" w:rsidRDefault="00BA231E" w:rsidP="001423CC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3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B3F505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240" w:dyaOrig="440" w14:anchorId="5A7CEE23">
                <v:shape id="_x0000_i1030" type="#_x0000_t75" style="width:62.25pt;height:21.75pt" o:ole="">
                  <v:imagedata r:id="rId16" o:title=""/>
                </v:shape>
                <o:OLEObject Type="Embed" ProgID="Equation.DSMT4" ShapeID="_x0000_i1030" DrawAspect="Content" ObjectID="_1502172702" r:id="rId17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CB7557" w14:textId="77777777" w:rsidR="00BA231E" w:rsidRPr="001423CC" w:rsidRDefault="00BA231E" w:rsidP="001423CC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4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61711C" w14:textId="77777777" w:rsidR="00BA231E" w:rsidRPr="001423CC" w:rsidRDefault="005228DB" w:rsidP="001423CC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160" w:dyaOrig="400" w14:anchorId="05C8892A">
                <v:shape id="_x0000_i1031" type="#_x0000_t75" style="width:57.75pt;height:20.25pt" o:ole="">
                  <v:imagedata r:id="rId18" o:title=""/>
                </v:shape>
                <o:OLEObject Type="Embed" ProgID="Equation.DSMT4" ShapeID="_x0000_i1031" DrawAspect="Content" ObjectID="_1502172703" r:id="rId19"/>
              </w:object>
            </w:r>
          </w:p>
        </w:tc>
      </w:tr>
    </w:tbl>
    <w:p w14:paraId="0BFE7BE8" w14:textId="77777777" w:rsidR="00BA231E" w:rsidRDefault="00BA231E" w:rsidP="00BA231E">
      <w:pPr>
        <w:shd w:val="clear" w:color="auto" w:fill="FFFFFF"/>
        <w:spacing w:before="422" w:line="326" w:lineRule="exact"/>
        <w:ind w:left="14"/>
      </w:pPr>
      <w:r>
        <w:rPr>
          <w:b/>
          <w:bCs/>
          <w:color w:val="1A171B"/>
          <w:sz w:val="22"/>
          <w:szCs w:val="22"/>
        </w:rPr>
        <w:t>Define a variable and write an equation for each situation. Then solve.</w:t>
      </w:r>
    </w:p>
    <w:p w14:paraId="3CE43418" w14:textId="77777777" w:rsidR="00BA231E" w:rsidRPr="007B58CA" w:rsidRDefault="00BA231E" w:rsidP="00BA231E">
      <w:pPr>
        <w:numPr>
          <w:ilvl w:val="0"/>
          <w:numId w:val="3"/>
        </w:numPr>
        <w:shd w:val="clear" w:color="auto" w:fill="FFFFFF"/>
        <w:tabs>
          <w:tab w:val="left" w:pos="394"/>
        </w:tabs>
        <w:spacing w:before="86" w:line="326" w:lineRule="exact"/>
        <w:ind w:left="394" w:hanging="365"/>
        <w:rPr>
          <w:b/>
          <w:bCs/>
          <w:color w:val="1A171B"/>
          <w:spacing w:val="-1"/>
          <w:sz w:val="22"/>
          <w:szCs w:val="22"/>
        </w:rPr>
      </w:pPr>
      <w:r w:rsidRPr="007B58CA">
        <w:rPr>
          <w:color w:val="1A171B"/>
          <w:sz w:val="22"/>
          <w:szCs w:val="22"/>
        </w:rPr>
        <w:t>Chip earns a base salary of $500 per month as a salesman. In addition to the salary, he earns $90 per product that he sells. If his goal is to earn $5000 per month, how many products does he need to sell?</w:t>
      </w:r>
    </w:p>
    <w:p w14:paraId="19AF5B22" w14:textId="77777777" w:rsidR="00BA231E" w:rsidRPr="007B58CA" w:rsidRDefault="00BA231E" w:rsidP="00BA231E">
      <w:pPr>
        <w:numPr>
          <w:ilvl w:val="0"/>
          <w:numId w:val="3"/>
        </w:numPr>
        <w:shd w:val="clear" w:color="auto" w:fill="FFFFFF"/>
        <w:tabs>
          <w:tab w:val="left" w:pos="394"/>
        </w:tabs>
        <w:spacing w:before="610" w:line="278" w:lineRule="exact"/>
        <w:ind w:left="394" w:hanging="365"/>
        <w:rPr>
          <w:b/>
          <w:bCs/>
          <w:color w:val="1A171B"/>
          <w:spacing w:val="-1"/>
          <w:sz w:val="22"/>
          <w:szCs w:val="22"/>
        </w:rPr>
      </w:pPr>
      <w:r w:rsidRPr="007B58CA">
        <w:rPr>
          <w:color w:val="1A171B"/>
          <w:sz w:val="22"/>
          <w:szCs w:val="22"/>
        </w:rPr>
        <w:t>A pizza shop charges $9 for a large cheese pizza. Additional toppings cost $1.25 per topping. Heather paid $15.25 for her large pizza. How many toppings did she order?</w:t>
      </w:r>
    </w:p>
    <w:p w14:paraId="7747D5BB" w14:textId="77777777" w:rsidR="00BA231E" w:rsidRPr="0021482F" w:rsidRDefault="00BA231E" w:rsidP="00EB0F6E">
      <w:pPr>
        <w:shd w:val="clear" w:color="auto" w:fill="FFFFFF"/>
        <w:spacing w:before="3394"/>
        <w:jc w:val="center"/>
        <w:rPr>
          <w:rFonts w:ascii="Arial" w:hAnsi="Arial" w:cs="Arial"/>
        </w:rPr>
      </w:pPr>
      <w:r w:rsidRPr="0021482F">
        <w:rPr>
          <w:rFonts w:ascii="Arial" w:hAnsi="Arial" w:cs="Arial"/>
          <w:b/>
          <w:bCs/>
          <w:color w:val="1A171B"/>
        </w:rPr>
        <w:t xml:space="preserve">Prentice Hall Gold Algebra 1 • </w:t>
      </w:r>
      <w:r w:rsidRPr="0021482F">
        <w:rPr>
          <w:rFonts w:ascii="Arial" w:hAnsi="Arial" w:cs="Arial"/>
          <w:color w:val="1A171B"/>
        </w:rPr>
        <w:t>Teaching Resources</w:t>
      </w:r>
    </w:p>
    <w:p w14:paraId="19DF517C" w14:textId="77777777" w:rsidR="00BA231E" w:rsidRPr="007B58CA" w:rsidRDefault="00BA231E" w:rsidP="00EB0F6E">
      <w:pPr>
        <w:shd w:val="clear" w:color="auto" w:fill="FFFFFF"/>
        <w:spacing w:before="24"/>
        <w:jc w:val="center"/>
        <w:rPr>
          <w:rFonts w:ascii="Arial" w:hAnsi="Arial" w:cs="Arial"/>
          <w:sz w:val="14"/>
          <w:szCs w:val="14"/>
        </w:rPr>
      </w:pPr>
      <w:r w:rsidRPr="007B58CA"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2745C0EA" w14:textId="77777777" w:rsidR="00BA231E" w:rsidRPr="007B58CA" w:rsidRDefault="00BA231E" w:rsidP="00EB0F6E">
      <w:pPr>
        <w:shd w:val="clear" w:color="auto" w:fill="FFFFFF"/>
        <w:spacing w:before="58"/>
        <w:jc w:val="center"/>
        <w:rPr>
          <w:rFonts w:ascii="Arial" w:hAnsi="Arial" w:cs="Arial"/>
          <w:sz w:val="22"/>
          <w:szCs w:val="22"/>
        </w:rPr>
      </w:pPr>
      <w:r w:rsidRPr="007B58CA">
        <w:rPr>
          <w:rFonts w:ascii="Arial" w:hAnsi="Arial" w:cs="Arial"/>
          <w:b/>
          <w:bCs/>
          <w:color w:val="1A171B"/>
          <w:sz w:val="22"/>
          <w:szCs w:val="22"/>
        </w:rPr>
        <w:t>13</w:t>
      </w:r>
    </w:p>
    <w:p w14:paraId="3A0693B2" w14:textId="77777777" w:rsidR="00BA231E" w:rsidRDefault="00BA231E" w:rsidP="00BA231E">
      <w:pPr>
        <w:shd w:val="clear" w:color="auto" w:fill="FFFFFF"/>
        <w:spacing w:before="58"/>
        <w:ind w:left="4195"/>
        <w:sectPr w:rsidR="00BA231E">
          <w:type w:val="continuous"/>
          <w:pgSz w:w="11909" w:h="16834"/>
          <w:pgMar w:top="1440" w:right="2836" w:bottom="720" w:left="1623" w:header="720" w:footer="720" w:gutter="0"/>
          <w:cols w:space="60"/>
          <w:noEndnote/>
        </w:sectPr>
      </w:pPr>
    </w:p>
    <w:p w14:paraId="295CE078" w14:textId="77777777" w:rsidR="00FA3E38" w:rsidRPr="00A14289" w:rsidRDefault="004C13E2" w:rsidP="00FA3E38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42B891" wp14:editId="0FAF883E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9A7D42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">
                <w10:wrap type="tight"/>
              </v:line>
            </w:pict>
          </mc:Fallback>
        </mc:AlternateContent>
      </w:r>
      <w:r w:rsidR="00FA3E38" w:rsidRPr="00A14289">
        <w:rPr>
          <w:rFonts w:ascii="Arial" w:hAnsi="Arial" w:cs="Arial"/>
          <w:color w:val="1A171B"/>
        </w:rPr>
        <w:t>Name</w:t>
      </w:r>
    </w:p>
    <w:p w14:paraId="6B1C1609" w14:textId="77777777" w:rsidR="00FA3E38" w:rsidRPr="00A14289" w:rsidRDefault="004C13E2" w:rsidP="00FA3E3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0A65D9" wp14:editId="15F21FEF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5CBEE9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UQH8A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">
                <w10:wrap type="tight"/>
              </v:line>
            </w:pict>
          </mc:Fallback>
        </mc:AlternateContent>
      </w:r>
      <w:r w:rsidR="00FA3E38" w:rsidRPr="00A14289">
        <w:br w:type="column"/>
      </w:r>
      <w:r w:rsidR="00FA3E38" w:rsidRPr="00A14289">
        <w:rPr>
          <w:rFonts w:ascii="Arial" w:hAnsi="Arial" w:cs="Arial"/>
          <w:color w:val="1A171B"/>
        </w:rPr>
        <w:lastRenderedPageBreak/>
        <w:t>Class</w:t>
      </w:r>
    </w:p>
    <w:p w14:paraId="2F864B2F" w14:textId="77777777" w:rsidR="00FA3E38" w:rsidRPr="00F2053B" w:rsidRDefault="004C13E2" w:rsidP="00FA3E3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BFCF19" wp14:editId="4D789932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5DE5A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KD08AEAALIDAAAOAAAAZHJzL2Uyb0RvYy54bWysU02P2jAQvVfqf7ByhyQ0s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">
                <w10:wrap type="tight"/>
              </v:line>
            </w:pict>
          </mc:Fallback>
        </mc:AlternateContent>
      </w:r>
      <w:r w:rsidR="00FA3E38" w:rsidRPr="00A14289">
        <w:br w:type="column"/>
      </w:r>
      <w:r w:rsidR="00FA3E38" w:rsidRPr="00A14289">
        <w:rPr>
          <w:rFonts w:ascii="Arial" w:hAnsi="Arial" w:cs="Arial"/>
          <w:color w:val="1A171B"/>
        </w:rPr>
        <w:lastRenderedPageBreak/>
        <w:t>Date</w:t>
      </w:r>
    </w:p>
    <w:p w14:paraId="4DFF23EA" w14:textId="77777777" w:rsidR="00FA3E38" w:rsidRPr="00F2053B" w:rsidRDefault="00FA3E38" w:rsidP="00FA3E38">
      <w:pPr>
        <w:shd w:val="clear" w:color="auto" w:fill="FFFFFF"/>
        <w:sectPr w:rsidR="00FA3E38" w:rsidRPr="00F2053B" w:rsidSect="00FA3E38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01199AE" w14:textId="77777777" w:rsidR="00FA3E38" w:rsidRDefault="00FA3E38" w:rsidP="00FA3E38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4E41819A" w14:textId="77777777" w:rsidR="00FA3E38" w:rsidRDefault="00FA3E38" w:rsidP="00FA3E38">
      <w:pPr>
        <w:shd w:val="clear" w:color="auto" w:fill="FFFFFF"/>
        <w:sectPr w:rsidR="00FA3E38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4215BF2C" w14:textId="77777777" w:rsidR="00FA3E38" w:rsidRDefault="004C13E2" w:rsidP="00FA3E38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699E5F6" wp14:editId="7917DD30">
            <wp:extent cx="4622800" cy="3892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3C6BC" w14:textId="77777777" w:rsidR="00FA3E38" w:rsidRPr="00FA5EC6" w:rsidRDefault="00FA3E38" w:rsidP="00FA3E38">
      <w:pPr>
        <w:framePr w:w="371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 w:rsidRPr="00FA5EC6">
        <w:rPr>
          <w:rFonts w:ascii="Arial" w:hAnsi="Arial" w:cs="Arial"/>
          <w:color w:val="1A171B"/>
          <w:sz w:val="24"/>
          <w:szCs w:val="24"/>
        </w:rPr>
        <w:t xml:space="preserve">Solving </w:t>
      </w:r>
      <w:r>
        <w:rPr>
          <w:rFonts w:ascii="Arial" w:hAnsi="Arial" w:cs="Arial"/>
          <w:color w:val="1A171B"/>
          <w:sz w:val="24"/>
          <w:szCs w:val="24"/>
        </w:rPr>
        <w:t>Two</w:t>
      </w:r>
      <w:r w:rsidRPr="00FA5EC6">
        <w:rPr>
          <w:rFonts w:ascii="Arial" w:hAnsi="Arial" w:cs="Arial"/>
          <w:color w:val="1A171B"/>
          <w:sz w:val="24"/>
          <w:szCs w:val="24"/>
        </w:rPr>
        <w:t>-Step Equations</w:t>
      </w:r>
    </w:p>
    <w:p w14:paraId="43FC0CA3" w14:textId="77777777" w:rsidR="00FA3E38" w:rsidRPr="00FA5EC6" w:rsidRDefault="00FA3E38" w:rsidP="00FA3E38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2</w:t>
      </w:r>
    </w:p>
    <w:p w14:paraId="377DAA19" w14:textId="77777777" w:rsidR="00FA3E38" w:rsidRDefault="00FA3E38" w:rsidP="00FA3E38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6AF35599" w14:textId="77777777" w:rsidR="00FA3E38" w:rsidRDefault="00FA3E38" w:rsidP="00FA3E38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 </w:t>
      </w:r>
      <w:r w:rsidRPr="00321C0B">
        <w:rPr>
          <w:rFonts w:ascii="Arial" w:hAnsi="Arial" w:cs="Arial"/>
          <w:bCs/>
          <w:color w:val="1A171B"/>
        </w:rPr>
        <w:t>(continued)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1427CA97" w14:textId="77777777" w:rsidR="00FA3E38" w:rsidRDefault="00FA3E38" w:rsidP="00FA3E38">
      <w:pPr>
        <w:shd w:val="clear" w:color="auto" w:fill="FFFFFF"/>
        <w:tabs>
          <w:tab w:val="left" w:pos="6134"/>
        </w:tabs>
        <w:sectPr w:rsidR="00FA3E38" w:rsidSect="001423CC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5593CE02" w14:textId="77777777" w:rsidR="00BA231E" w:rsidRPr="00B43139" w:rsidRDefault="00BA231E" w:rsidP="00BA231E">
      <w:pPr>
        <w:shd w:val="clear" w:color="auto" w:fill="FFFFFF"/>
        <w:spacing w:before="120"/>
        <w:ind w:left="14"/>
        <w:rPr>
          <w:sz w:val="22"/>
          <w:szCs w:val="22"/>
        </w:rPr>
      </w:pPr>
      <w:r w:rsidRPr="00B43139">
        <w:rPr>
          <w:b/>
          <w:bCs/>
          <w:color w:val="1A171B"/>
          <w:sz w:val="22"/>
          <w:szCs w:val="22"/>
        </w:rPr>
        <w:t>Solve each equation. Check your answer.</w:t>
      </w:r>
    </w:p>
    <w:p w14:paraId="225303B0" w14:textId="77777777" w:rsidR="00BA231E" w:rsidRDefault="00BA231E" w:rsidP="00BA231E">
      <w:pPr>
        <w:spacing w:after="120" w:line="1" w:lineRule="exact"/>
        <w:rPr>
          <w:sz w:val="2"/>
          <w:szCs w:val="2"/>
        </w:rPr>
      </w:pPr>
    </w:p>
    <w:tbl>
      <w:tblPr>
        <w:tblW w:w="0" w:type="auto"/>
        <w:tblInd w:w="1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2"/>
        <w:gridCol w:w="2576"/>
        <w:gridCol w:w="1781"/>
        <w:gridCol w:w="1742"/>
      </w:tblGrid>
      <w:tr w:rsidR="00BA231E" w14:paraId="6F2B175A" w14:textId="77777777">
        <w:trPr>
          <w:trHeight w:hRule="exact" w:val="677"/>
        </w:trPr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12C0F" w14:textId="77777777" w:rsidR="00BA231E" w:rsidRPr="00B43139" w:rsidRDefault="00BA231E" w:rsidP="00B43139">
            <w:pPr>
              <w:shd w:val="clear" w:color="auto" w:fill="FFFFFF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17.</w:t>
            </w:r>
          </w:p>
        </w:tc>
        <w:tc>
          <w:tcPr>
            <w:tcW w:w="25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C43356" w14:textId="77777777" w:rsidR="00BA231E" w:rsidRPr="00B43139" w:rsidRDefault="00731624" w:rsidP="00B43139">
            <w:pPr>
              <w:shd w:val="clear" w:color="auto" w:fill="FFFFFF"/>
              <w:rPr>
                <w:sz w:val="22"/>
                <w:szCs w:val="22"/>
              </w:rPr>
            </w:pPr>
            <w:r w:rsidRPr="00731624">
              <w:rPr>
                <w:position w:val="-16"/>
                <w:sz w:val="22"/>
                <w:szCs w:val="22"/>
              </w:rPr>
              <w:object w:dxaOrig="780" w:dyaOrig="440" w14:anchorId="238D7DF0">
                <v:shape id="_x0000_i1032" type="#_x0000_t75" style="width:39pt;height:21.75pt" o:ole="">
                  <v:imagedata r:id="rId20" o:title=""/>
                </v:shape>
                <o:OLEObject Type="Embed" ProgID="Equation.DSMT4" ShapeID="_x0000_i1032" DrawAspect="Content" ObjectID="_1502172704" r:id="rId21"/>
              </w:objec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F235B3" w14:textId="77777777" w:rsidR="00BA231E" w:rsidRPr="00B43139" w:rsidRDefault="00BA231E" w:rsidP="00B43139">
            <w:pPr>
              <w:shd w:val="clear" w:color="auto" w:fill="FFFFFF"/>
              <w:ind w:left="1344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18.</w:t>
            </w:r>
          </w:p>
        </w:tc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02C421" w14:textId="77777777" w:rsidR="00BA231E" w:rsidRPr="00B43139" w:rsidRDefault="00731624" w:rsidP="00B43139">
            <w:pPr>
              <w:shd w:val="clear" w:color="auto" w:fill="FFFFFF"/>
              <w:rPr>
                <w:sz w:val="22"/>
                <w:szCs w:val="22"/>
              </w:rPr>
            </w:pPr>
            <w:r w:rsidRPr="00731624">
              <w:rPr>
                <w:position w:val="-16"/>
                <w:sz w:val="22"/>
                <w:szCs w:val="22"/>
              </w:rPr>
              <w:object w:dxaOrig="1020" w:dyaOrig="440" w14:anchorId="062531A3">
                <v:shape id="_x0000_i1033" type="#_x0000_t75" style="width:51pt;height:21.75pt" o:ole="">
                  <v:imagedata r:id="rId22" o:title=""/>
                </v:shape>
                <o:OLEObject Type="Embed" ProgID="Equation.DSMT4" ShapeID="_x0000_i1033" DrawAspect="Content" ObjectID="_1502172705" r:id="rId23"/>
              </w:object>
            </w:r>
          </w:p>
        </w:tc>
      </w:tr>
      <w:tr w:rsidR="00BA231E" w14:paraId="697DB476" w14:textId="77777777">
        <w:trPr>
          <w:trHeight w:hRule="exact" w:val="960"/>
        </w:trPr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2BD127" w14:textId="77777777" w:rsidR="00BA231E" w:rsidRPr="00B43139" w:rsidRDefault="00BA231E" w:rsidP="00B43139">
            <w:pPr>
              <w:shd w:val="clear" w:color="auto" w:fill="FFFFFF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19.</w:t>
            </w:r>
          </w:p>
        </w:tc>
        <w:tc>
          <w:tcPr>
            <w:tcW w:w="25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03AFF1" w14:textId="77777777" w:rsidR="00BA231E" w:rsidRPr="00B43139" w:rsidRDefault="00731624" w:rsidP="00B43139">
            <w:pPr>
              <w:shd w:val="clear" w:color="auto" w:fill="FFFFFF"/>
              <w:rPr>
                <w:sz w:val="22"/>
                <w:szCs w:val="22"/>
              </w:rPr>
            </w:pPr>
            <w:r w:rsidRPr="00731624">
              <w:rPr>
                <w:position w:val="-16"/>
                <w:sz w:val="22"/>
                <w:szCs w:val="22"/>
              </w:rPr>
              <w:object w:dxaOrig="880" w:dyaOrig="499" w14:anchorId="5BEDFEB3">
                <v:shape id="_x0000_i1034" type="#_x0000_t75" style="width:44.25pt;height:24.75pt" o:ole="">
                  <v:imagedata r:id="rId24" o:title=""/>
                </v:shape>
                <o:OLEObject Type="Embed" ProgID="Equation.DSMT4" ShapeID="_x0000_i1034" DrawAspect="Content" ObjectID="_1502172706" r:id="rId25"/>
              </w:objec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81842B" w14:textId="77777777" w:rsidR="00BA231E" w:rsidRPr="00B43139" w:rsidRDefault="00BA231E" w:rsidP="00B43139">
            <w:pPr>
              <w:shd w:val="clear" w:color="auto" w:fill="FFFFFF"/>
              <w:ind w:left="1344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20.</w:t>
            </w:r>
          </w:p>
        </w:tc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B85ABD" w14:textId="77777777" w:rsidR="00BA231E" w:rsidRPr="00B43139" w:rsidRDefault="00731624" w:rsidP="00B43139">
            <w:pPr>
              <w:shd w:val="clear" w:color="auto" w:fill="FFFFFF"/>
              <w:rPr>
                <w:sz w:val="22"/>
                <w:szCs w:val="22"/>
              </w:rPr>
            </w:pPr>
            <w:r w:rsidRPr="00731624">
              <w:rPr>
                <w:position w:val="-16"/>
                <w:sz w:val="22"/>
                <w:szCs w:val="22"/>
              </w:rPr>
              <w:object w:dxaOrig="1240" w:dyaOrig="440" w14:anchorId="5450F39D">
                <v:shape id="_x0000_i1035" type="#_x0000_t75" style="width:62.25pt;height:21.75pt" o:ole="">
                  <v:imagedata r:id="rId26" o:title=""/>
                </v:shape>
                <o:OLEObject Type="Embed" ProgID="Equation.DSMT4" ShapeID="_x0000_i1035" DrawAspect="Content" ObjectID="_1502172707" r:id="rId27"/>
              </w:object>
            </w:r>
          </w:p>
        </w:tc>
      </w:tr>
      <w:tr w:rsidR="00BA231E" w14:paraId="093332DE" w14:textId="77777777">
        <w:trPr>
          <w:trHeight w:hRule="exact" w:val="701"/>
        </w:trPr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810EBA" w14:textId="77777777" w:rsidR="00BA231E" w:rsidRPr="00B43139" w:rsidRDefault="00BA231E" w:rsidP="00B43139">
            <w:pPr>
              <w:shd w:val="clear" w:color="auto" w:fill="FFFFFF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21.</w:t>
            </w:r>
          </w:p>
        </w:tc>
        <w:tc>
          <w:tcPr>
            <w:tcW w:w="25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1EB2B6" w14:textId="77777777" w:rsidR="00BA231E" w:rsidRPr="00B43139" w:rsidRDefault="00731624" w:rsidP="00B43139">
            <w:pPr>
              <w:shd w:val="clear" w:color="auto" w:fill="FFFFFF"/>
              <w:rPr>
                <w:sz w:val="22"/>
                <w:szCs w:val="22"/>
              </w:rPr>
            </w:pPr>
            <w:r w:rsidRPr="00731624">
              <w:rPr>
                <w:position w:val="-16"/>
                <w:sz w:val="22"/>
                <w:szCs w:val="22"/>
              </w:rPr>
              <w:object w:dxaOrig="1080" w:dyaOrig="440" w14:anchorId="409EBF07">
                <v:shape id="_x0000_i1036" type="#_x0000_t75" style="width:54pt;height:21.75pt" o:ole="">
                  <v:imagedata r:id="rId28" o:title=""/>
                </v:shape>
                <o:OLEObject Type="Embed" ProgID="Equation.DSMT4" ShapeID="_x0000_i1036" DrawAspect="Content" ObjectID="_1502172708" r:id="rId29"/>
              </w:objec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BAD259" w14:textId="77777777" w:rsidR="00BA231E" w:rsidRPr="00B43139" w:rsidRDefault="00BA231E" w:rsidP="00B43139">
            <w:pPr>
              <w:shd w:val="clear" w:color="auto" w:fill="FFFFFF"/>
              <w:ind w:left="1344"/>
              <w:rPr>
                <w:rFonts w:ascii="Arial" w:hAnsi="Arial" w:cs="Arial"/>
              </w:rPr>
            </w:pPr>
            <w:r w:rsidRPr="00B43139">
              <w:rPr>
                <w:rFonts w:ascii="Arial" w:hAnsi="Arial" w:cs="Arial"/>
                <w:b/>
                <w:bCs/>
                <w:color w:val="1A171B"/>
              </w:rPr>
              <w:t>22.</w:t>
            </w:r>
          </w:p>
        </w:tc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247F44" w14:textId="77777777" w:rsidR="00BA231E" w:rsidRPr="00B43139" w:rsidRDefault="00BA231E" w:rsidP="00B43139">
            <w:pPr>
              <w:shd w:val="clear" w:color="auto" w:fill="FFFFFF"/>
              <w:rPr>
                <w:sz w:val="22"/>
                <w:szCs w:val="22"/>
              </w:rPr>
            </w:pPr>
            <w:r w:rsidRPr="00B43139">
              <w:rPr>
                <w:color w:val="1A171B"/>
                <w:sz w:val="22"/>
                <w:szCs w:val="22"/>
              </w:rPr>
              <w:t xml:space="preserve">6.42 </w:t>
            </w:r>
            <w:r w:rsidR="00B43139">
              <w:rPr>
                <w:color w:val="1A171B"/>
                <w:sz w:val="22"/>
                <w:szCs w:val="22"/>
              </w:rPr>
              <w:t>–</w:t>
            </w:r>
            <w:r w:rsidRPr="00B43139">
              <w:rPr>
                <w:color w:val="1A171B"/>
                <w:sz w:val="22"/>
                <w:szCs w:val="22"/>
              </w:rPr>
              <w:t xml:space="preserve"> 10</w:t>
            </w:r>
            <w:r w:rsidRPr="00B43139">
              <w:rPr>
                <w:i/>
                <w:iCs/>
                <w:color w:val="1A171B"/>
                <w:sz w:val="22"/>
                <w:szCs w:val="22"/>
              </w:rPr>
              <w:t xml:space="preserve">d </w:t>
            </w:r>
            <w:r w:rsidR="00B43139">
              <w:rPr>
                <w:color w:val="1A171B"/>
                <w:sz w:val="22"/>
                <w:szCs w:val="22"/>
              </w:rPr>
              <w:t>=</w:t>
            </w:r>
            <w:r w:rsidRPr="00B43139">
              <w:rPr>
                <w:color w:val="1A171B"/>
                <w:sz w:val="22"/>
                <w:szCs w:val="22"/>
              </w:rPr>
              <w:t xml:space="preserve"> 2.5</w:t>
            </w:r>
          </w:p>
        </w:tc>
      </w:tr>
    </w:tbl>
    <w:p w14:paraId="0C331624" w14:textId="77777777" w:rsidR="00BA231E" w:rsidRPr="00B43139" w:rsidRDefault="00BA231E" w:rsidP="00B43139">
      <w:pPr>
        <w:numPr>
          <w:ilvl w:val="0"/>
          <w:numId w:val="4"/>
        </w:numPr>
        <w:shd w:val="clear" w:color="auto" w:fill="FFFFFF"/>
        <w:tabs>
          <w:tab w:val="left" w:pos="394"/>
        </w:tabs>
        <w:spacing w:before="442" w:line="278" w:lineRule="exact"/>
        <w:ind w:left="394" w:right="403" w:hanging="380"/>
        <w:rPr>
          <w:b/>
          <w:bCs/>
          <w:color w:val="1A171B"/>
          <w:spacing w:val="-1"/>
          <w:sz w:val="22"/>
          <w:szCs w:val="22"/>
        </w:rPr>
      </w:pPr>
      <w:r w:rsidRPr="00B43139">
        <w:rPr>
          <w:color w:val="1A171B"/>
          <w:sz w:val="22"/>
          <w:szCs w:val="22"/>
        </w:rPr>
        <w:t>The selling price of a television in a retail store is $66 less than 3 times the wholesale price. If the selling price of a television is $899, write and solve an equation to find the wholesale price of the television.</w:t>
      </w:r>
    </w:p>
    <w:p w14:paraId="1EE50BFE" w14:textId="77777777" w:rsidR="00BA231E" w:rsidRPr="00B43139" w:rsidRDefault="00BA231E" w:rsidP="00B43139">
      <w:pPr>
        <w:numPr>
          <w:ilvl w:val="0"/>
          <w:numId w:val="4"/>
        </w:numPr>
        <w:shd w:val="clear" w:color="auto" w:fill="FFFFFF"/>
        <w:tabs>
          <w:tab w:val="left" w:pos="394"/>
        </w:tabs>
        <w:spacing w:before="557" w:line="278" w:lineRule="exact"/>
        <w:ind w:left="394" w:right="403" w:hanging="380"/>
        <w:rPr>
          <w:b/>
          <w:bCs/>
          <w:color w:val="1A171B"/>
          <w:spacing w:val="-1"/>
          <w:sz w:val="22"/>
          <w:szCs w:val="22"/>
        </w:rPr>
      </w:pPr>
      <w:r w:rsidRPr="00B43139">
        <w:rPr>
          <w:color w:val="1A171B"/>
          <w:sz w:val="22"/>
          <w:szCs w:val="22"/>
        </w:rPr>
        <w:t>The fare for a taxicab is $5 per trip plus $0.50 per mile. The fare for the trip from the airport to the convention center was $11.50. Write and solve an equation to find how many miles the trip is from the airport to the convention center.</w:t>
      </w:r>
    </w:p>
    <w:p w14:paraId="5409C97E" w14:textId="77777777" w:rsidR="00BA231E" w:rsidRPr="00B43139" w:rsidRDefault="00BA231E" w:rsidP="00B43139">
      <w:pPr>
        <w:numPr>
          <w:ilvl w:val="0"/>
          <w:numId w:val="4"/>
        </w:numPr>
        <w:shd w:val="clear" w:color="auto" w:fill="FFFFFF"/>
        <w:tabs>
          <w:tab w:val="left" w:pos="394"/>
        </w:tabs>
        <w:spacing w:before="557" w:line="278" w:lineRule="exact"/>
        <w:ind w:left="394" w:right="403" w:hanging="380"/>
        <w:rPr>
          <w:b/>
          <w:bCs/>
          <w:color w:val="1A171B"/>
          <w:spacing w:val="-1"/>
          <w:sz w:val="22"/>
          <w:szCs w:val="22"/>
        </w:rPr>
      </w:pPr>
      <w:r w:rsidRPr="00B43139">
        <w:rPr>
          <w:color w:val="1A171B"/>
          <w:sz w:val="22"/>
          <w:szCs w:val="22"/>
        </w:rPr>
        <w:t>An online movie club offers a membership for $5 per month. Members can rent movies for $1.50 per rental. A member was billed $15.50 one month. Write and solve an equation to find how many movies the member rented.</w:t>
      </w:r>
    </w:p>
    <w:p w14:paraId="1683C5C9" w14:textId="77777777" w:rsidR="00BA231E" w:rsidRDefault="00BA231E" w:rsidP="00B43139">
      <w:pPr>
        <w:numPr>
          <w:ilvl w:val="0"/>
          <w:numId w:val="4"/>
        </w:numPr>
        <w:shd w:val="clear" w:color="auto" w:fill="FFFFFF"/>
        <w:tabs>
          <w:tab w:val="left" w:pos="394"/>
        </w:tabs>
        <w:spacing w:before="547" w:line="293" w:lineRule="exact"/>
        <w:ind w:left="394" w:right="403" w:hanging="380"/>
        <w:rPr>
          <w:b/>
          <w:bCs/>
          <w:color w:val="1A171B"/>
          <w:spacing w:val="-1"/>
        </w:rPr>
      </w:pPr>
      <w:r w:rsidRPr="00B43139">
        <w:rPr>
          <w:rFonts w:ascii="Arial" w:hAnsi="Arial" w:cs="Arial"/>
          <w:b/>
          <w:bCs/>
          <w:color w:val="1A171B"/>
          <w:sz w:val="22"/>
          <w:szCs w:val="22"/>
        </w:rPr>
        <w:t>Writing</w:t>
      </w:r>
      <w:r>
        <w:rPr>
          <w:b/>
          <w:bCs/>
          <w:color w:val="1A171B"/>
          <w:sz w:val="22"/>
          <w:szCs w:val="22"/>
        </w:rPr>
        <w:t xml:space="preserve"> </w:t>
      </w:r>
      <w:r w:rsidRPr="00B43139">
        <w:rPr>
          <w:color w:val="1A171B"/>
          <w:sz w:val="22"/>
          <w:szCs w:val="22"/>
        </w:rPr>
        <w:t xml:space="preserve">Describe, using words, how to solve the equation 6 </w:t>
      </w:r>
      <w:r w:rsidR="00B43139">
        <w:rPr>
          <w:color w:val="1A171B"/>
          <w:sz w:val="22"/>
          <w:szCs w:val="22"/>
        </w:rPr>
        <w:t>–</w:t>
      </w:r>
      <w:r w:rsidRPr="00B43139">
        <w:rPr>
          <w:color w:val="1A171B"/>
          <w:sz w:val="22"/>
          <w:szCs w:val="22"/>
        </w:rPr>
        <w:t xml:space="preserve"> 4</w:t>
      </w:r>
      <w:r w:rsidRPr="00B43139">
        <w:rPr>
          <w:i/>
          <w:iCs/>
          <w:color w:val="1A171B"/>
          <w:sz w:val="22"/>
          <w:szCs w:val="22"/>
        </w:rPr>
        <w:t xml:space="preserve">x </w:t>
      </w:r>
      <w:r w:rsidR="00B43139">
        <w:rPr>
          <w:color w:val="1A171B"/>
          <w:sz w:val="22"/>
          <w:szCs w:val="22"/>
        </w:rPr>
        <w:t>=</w:t>
      </w:r>
      <w:r w:rsidRPr="00B43139">
        <w:rPr>
          <w:color w:val="1A171B"/>
          <w:sz w:val="22"/>
          <w:szCs w:val="22"/>
        </w:rPr>
        <w:t xml:space="preserve"> 18. List any properties utilized in the solution.</w:t>
      </w:r>
    </w:p>
    <w:p w14:paraId="58476FC8" w14:textId="77777777" w:rsidR="00BA231E" w:rsidRDefault="00BA231E" w:rsidP="00BA231E">
      <w:pPr>
        <w:numPr>
          <w:ilvl w:val="0"/>
          <w:numId w:val="4"/>
        </w:numPr>
        <w:shd w:val="clear" w:color="auto" w:fill="FFFFFF"/>
        <w:tabs>
          <w:tab w:val="left" w:pos="394"/>
        </w:tabs>
        <w:spacing w:before="1752"/>
        <w:ind w:left="29"/>
        <w:rPr>
          <w:b/>
          <w:bCs/>
          <w:color w:val="1A171B"/>
          <w:spacing w:val="-1"/>
        </w:rPr>
      </w:pPr>
      <w:r w:rsidRPr="00B75523">
        <w:rPr>
          <w:rFonts w:ascii="Arial" w:hAnsi="Arial" w:cs="Arial"/>
          <w:b/>
          <w:bCs/>
          <w:color w:val="1A171B"/>
        </w:rPr>
        <w:t>a.</w:t>
      </w:r>
      <w:r>
        <w:rPr>
          <w:b/>
          <w:bCs/>
          <w:color w:val="1A171B"/>
          <w:spacing w:val="-2"/>
          <w:sz w:val="22"/>
          <w:szCs w:val="22"/>
        </w:rPr>
        <w:t xml:space="preserve"> </w:t>
      </w:r>
      <w:r>
        <w:rPr>
          <w:color w:val="1A171B"/>
          <w:spacing w:val="-2"/>
          <w:sz w:val="22"/>
          <w:szCs w:val="22"/>
        </w:rPr>
        <w:t>Solve</w:t>
      </w:r>
      <w:r w:rsidR="00B43139">
        <w:rPr>
          <w:color w:val="1A171B"/>
          <w:spacing w:val="-2"/>
          <w:sz w:val="22"/>
          <w:szCs w:val="22"/>
        </w:rPr>
        <w:t xml:space="preserve"> </w:t>
      </w:r>
      <w:r w:rsidR="00731624" w:rsidRPr="00731624">
        <w:rPr>
          <w:color w:val="1A171B"/>
          <w:spacing w:val="-2"/>
          <w:position w:val="-16"/>
          <w:sz w:val="22"/>
          <w:szCs w:val="22"/>
        </w:rPr>
        <w:object w:dxaOrig="920" w:dyaOrig="440" w14:anchorId="25134616">
          <v:shape id="_x0000_i1037" type="#_x0000_t75" style="width:45.75pt;height:21.75pt" o:ole="">
            <v:imagedata r:id="rId30" o:title=""/>
          </v:shape>
          <o:OLEObject Type="Embed" ProgID="Equation.DSMT4" ShapeID="_x0000_i1037" DrawAspect="Content" ObjectID="_1502172709" r:id="rId31"/>
        </w:object>
      </w:r>
    </w:p>
    <w:p w14:paraId="47983B99" w14:textId="77777777" w:rsidR="00BA231E" w:rsidRDefault="00BA231E" w:rsidP="00BA231E">
      <w:pPr>
        <w:shd w:val="clear" w:color="auto" w:fill="FFFFFF"/>
        <w:tabs>
          <w:tab w:val="left" w:pos="653"/>
        </w:tabs>
        <w:spacing w:before="58" w:line="283" w:lineRule="exact"/>
        <w:ind w:left="653" w:right="403" w:hanging="259"/>
      </w:pPr>
      <w:r w:rsidRPr="00B75523">
        <w:rPr>
          <w:rFonts w:ascii="Arial" w:hAnsi="Arial" w:cs="Arial"/>
          <w:b/>
          <w:bCs/>
          <w:color w:val="1A171B"/>
        </w:rPr>
        <w:t>b.</w:t>
      </w:r>
      <w:r w:rsidR="00B43139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Pr="00B75523">
        <w:rPr>
          <w:color w:val="1A171B"/>
          <w:sz w:val="22"/>
          <w:szCs w:val="22"/>
        </w:rPr>
        <w:t>Write the right side of the equation in part (a) as the sum of two fractions.</w:t>
      </w:r>
      <w:r w:rsidRPr="00B75523">
        <w:rPr>
          <w:color w:val="1A171B"/>
          <w:sz w:val="22"/>
          <w:szCs w:val="22"/>
        </w:rPr>
        <w:br/>
        <w:t>Solve the equation.</w:t>
      </w:r>
    </w:p>
    <w:p w14:paraId="363344A9" w14:textId="77777777" w:rsidR="00BA231E" w:rsidRDefault="00BA231E" w:rsidP="00BA231E">
      <w:pPr>
        <w:shd w:val="clear" w:color="auto" w:fill="FFFFFF"/>
        <w:tabs>
          <w:tab w:val="left" w:pos="653"/>
        </w:tabs>
        <w:spacing w:before="149" w:line="283" w:lineRule="exact"/>
        <w:ind w:left="653" w:right="403" w:hanging="259"/>
      </w:pPr>
      <w:r w:rsidRPr="00B75523">
        <w:rPr>
          <w:rFonts w:ascii="Arial" w:hAnsi="Arial" w:cs="Arial"/>
          <w:b/>
          <w:bCs/>
          <w:color w:val="1A171B"/>
        </w:rPr>
        <w:t>c.</w:t>
      </w:r>
      <w:r>
        <w:rPr>
          <w:b/>
          <w:bCs/>
          <w:color w:val="1A171B"/>
        </w:rPr>
        <w:tab/>
      </w:r>
      <w:r w:rsidRPr="00B75523">
        <w:rPr>
          <w:color w:val="1A171B"/>
          <w:sz w:val="22"/>
          <w:szCs w:val="22"/>
        </w:rPr>
        <w:t>Did you find the equation in part (a) or the rewritten equation easier to</w:t>
      </w:r>
      <w:r w:rsidRPr="00B75523">
        <w:rPr>
          <w:color w:val="1A171B"/>
          <w:sz w:val="22"/>
          <w:szCs w:val="22"/>
        </w:rPr>
        <w:br/>
        <w:t>solve? Why?</w:t>
      </w:r>
    </w:p>
    <w:p w14:paraId="67DDC655" w14:textId="77777777" w:rsidR="00B75523" w:rsidRPr="003E49B1" w:rsidRDefault="00B75523" w:rsidP="00731624">
      <w:pPr>
        <w:shd w:val="clear" w:color="auto" w:fill="FFFFFF"/>
        <w:spacing w:before="600"/>
        <w:jc w:val="center"/>
        <w:rPr>
          <w:rFonts w:ascii="Arial" w:hAnsi="Arial" w:cs="Arial"/>
        </w:rPr>
      </w:pPr>
      <w:r w:rsidRPr="003E49B1">
        <w:rPr>
          <w:rFonts w:ascii="Arial" w:hAnsi="Arial" w:cs="Arial"/>
          <w:b/>
          <w:bCs/>
          <w:color w:val="1A171B"/>
        </w:rPr>
        <w:t xml:space="preserve">Prentice Hall Gold Algebra 1 • </w:t>
      </w:r>
      <w:r w:rsidRPr="003E49B1">
        <w:rPr>
          <w:rFonts w:ascii="Arial" w:hAnsi="Arial" w:cs="Arial"/>
          <w:color w:val="1A171B"/>
        </w:rPr>
        <w:t>Teaching Resources</w:t>
      </w:r>
    </w:p>
    <w:p w14:paraId="420E9AE6" w14:textId="77777777" w:rsidR="00B75523" w:rsidRPr="007B58CA" w:rsidRDefault="00B75523" w:rsidP="00731624">
      <w:pPr>
        <w:shd w:val="clear" w:color="auto" w:fill="FFFFFF"/>
        <w:spacing w:before="24"/>
        <w:jc w:val="center"/>
        <w:rPr>
          <w:rFonts w:ascii="Arial" w:hAnsi="Arial" w:cs="Arial"/>
          <w:sz w:val="14"/>
          <w:szCs w:val="14"/>
        </w:rPr>
      </w:pPr>
      <w:r w:rsidRPr="007B58CA"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4559323C" w14:textId="77777777" w:rsidR="00BA231E" w:rsidRDefault="00B75523" w:rsidP="00731624">
      <w:pPr>
        <w:shd w:val="clear" w:color="auto" w:fill="FFFFFF"/>
        <w:spacing w:before="58"/>
        <w:jc w:val="center"/>
      </w:pPr>
      <w:r w:rsidRPr="007B58CA">
        <w:rPr>
          <w:rFonts w:ascii="Arial" w:hAnsi="Arial" w:cs="Arial"/>
          <w:b/>
          <w:bCs/>
          <w:color w:val="1A171B"/>
          <w:sz w:val="22"/>
          <w:szCs w:val="22"/>
        </w:rPr>
        <w:t>1</w:t>
      </w:r>
      <w:r>
        <w:rPr>
          <w:rFonts w:ascii="Arial" w:hAnsi="Arial" w:cs="Arial"/>
          <w:b/>
          <w:bCs/>
          <w:color w:val="1A171B"/>
          <w:sz w:val="22"/>
          <w:szCs w:val="22"/>
        </w:rPr>
        <w:t>4</w:t>
      </w:r>
    </w:p>
    <w:sectPr w:rsidR="00BA231E">
      <w:type w:val="continuous"/>
      <w:pgSz w:w="11909" w:h="16834"/>
      <w:pgMar w:top="1059" w:right="1872" w:bottom="360" w:left="163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C7226"/>
    <w:multiLevelType w:val="singleLevel"/>
    <w:tmpl w:val="B2BA00DE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08E32D81"/>
    <w:multiLevelType w:val="singleLevel"/>
    <w:tmpl w:val="CC542B28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>
    <w:nsid w:val="0AEC2BE7"/>
    <w:multiLevelType w:val="singleLevel"/>
    <w:tmpl w:val="EBF48B7C"/>
    <w:lvl w:ilvl="0">
      <w:start w:val="23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>
    <w:nsid w:val="240C2935"/>
    <w:multiLevelType w:val="singleLevel"/>
    <w:tmpl w:val="BDB41DFC"/>
    <w:lvl w:ilvl="0">
      <w:start w:val="23"/>
      <w:numFmt w:val="decimal"/>
      <w:lvlText w:val="%1."/>
      <w:legacy w:legacy="1" w:legacySpace="0" w:legacyIndent="365"/>
      <w:lvlJc w:val="left"/>
      <w:rPr>
        <w:rFonts w:ascii="Arial" w:hAnsi="Arial" w:cs="Arial" w:hint="default"/>
        <w:spacing w:val="0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188"/>
    <w:rsid w:val="001423CC"/>
    <w:rsid w:val="001D4188"/>
    <w:rsid w:val="0021482F"/>
    <w:rsid w:val="00321C0B"/>
    <w:rsid w:val="003E2D38"/>
    <w:rsid w:val="003E49B1"/>
    <w:rsid w:val="004C13E2"/>
    <w:rsid w:val="005228DB"/>
    <w:rsid w:val="005321E4"/>
    <w:rsid w:val="00712741"/>
    <w:rsid w:val="00731624"/>
    <w:rsid w:val="007901A9"/>
    <w:rsid w:val="007B58CA"/>
    <w:rsid w:val="00B43139"/>
    <w:rsid w:val="00B75523"/>
    <w:rsid w:val="00B9645C"/>
    <w:rsid w:val="00BA231E"/>
    <w:rsid w:val="00DC6BFA"/>
    <w:rsid w:val="00E431F7"/>
    <w:rsid w:val="00E72DA5"/>
    <w:rsid w:val="00E977E7"/>
    <w:rsid w:val="00EB0F6E"/>
    <w:rsid w:val="00EB715D"/>
    <w:rsid w:val="00FA3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oNotEmbedSmartTags/>
  <w:decimalSymbol w:val="."/>
  <w:listSeparator w:val=","/>
  <w14:docId w14:val="652A51A1"/>
  <w14:defaultImageDpi w14:val="300"/>
  <w15:docId w15:val="{AC63C858-6C5C-4EF2-8092-93EBA80A1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C13E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C13E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4</Words>
  <Characters>213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a1_te_0202tr.indd</vt:lpstr>
    </vt:vector>
  </TitlesOfParts>
  <Company>Macmillan India Limited</Company>
  <LinksUpToDate>false</LinksUpToDate>
  <CharactersWithSpaces>2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a1_te_0202tr.indd</dc:title>
  <dc:subject/>
  <dc:creator>S.Shanthakumari</dc:creator>
  <cp:keywords/>
  <dc:description/>
  <cp:lastModifiedBy>Bakker, John D.</cp:lastModifiedBy>
  <cp:revision>2</cp:revision>
  <dcterms:created xsi:type="dcterms:W3CDTF">2015-08-27T13:25:00Z</dcterms:created>
  <dcterms:modified xsi:type="dcterms:W3CDTF">2015-08-27T13:25:00Z</dcterms:modified>
</cp:coreProperties>
</file>